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jpg" ContentType="image/jpeg"/>
  <Default Extension="png" ContentType="image/png"/>
  <Default Extension="wmf" ContentType="image/x-w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media/5d7dd067-8506-405a-8970-610f4a59871a.jpg" ContentType="image/jpg"/>
  <Override PartName="/word/media/4f8eeae1-4779-4300-ba4f-4704a6c5f429.jpg" ContentType="image/jpg"/>
  <Override PartName="/word/media/19aef660-8135-45f2-a989-91a7a1b477c5.jpg" ContentType="image/jpg"/>
  <Override PartName="/word/media/9e02670c-0567-4775-b71d-b5ae2694f2ee.jpg" ContentType="image/jpg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4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郑州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1月04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26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d3be4807a5214260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5713800510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7F5130" w:rsidRDefault="00F87D86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38533094" w:history="1">
        <w:r w:rsidR="007F5130" w:rsidRPr="0096795F">
          <w:rPr>
            <w:rStyle w:val="a5"/>
            <w:noProof/>
            <w:kern w:val="32"/>
          </w:rPr>
          <w:t>1.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项目概况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4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5" w:history="1">
        <w:r w:rsidR="007F5130" w:rsidRPr="0096795F">
          <w:rPr>
            <w:rStyle w:val="a5"/>
            <w:noProof/>
          </w:rPr>
          <w:t>1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基本信息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5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6" w:history="1">
        <w:r w:rsidR="007F5130" w:rsidRPr="0096795F">
          <w:rPr>
            <w:rStyle w:val="a5"/>
            <w:noProof/>
          </w:rPr>
          <w:t>1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平面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6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7" w:history="1">
        <w:r w:rsidR="007F5130" w:rsidRPr="0096795F">
          <w:rPr>
            <w:rStyle w:val="a5"/>
            <w:noProof/>
          </w:rPr>
          <w:t>1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三维轴测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7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8" w:history="1">
        <w:r w:rsidR="007F5130" w:rsidRPr="0096795F">
          <w:rPr>
            <w:rStyle w:val="a5"/>
            <w:rFonts w:ascii="Arial" w:hAnsi="Arial"/>
            <w:noProof/>
            <w:kern w:val="32"/>
          </w:rPr>
          <w:t>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参考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8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9" w:history="1">
        <w:r w:rsidR="007F5130" w:rsidRPr="0096795F">
          <w:rPr>
            <w:rStyle w:val="a5"/>
            <w:rFonts w:ascii="Arial" w:hAnsi="Arial"/>
            <w:noProof/>
            <w:kern w:val="32"/>
          </w:rPr>
          <w:t>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评价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9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0" w:history="1">
        <w:r w:rsidR="007F5130" w:rsidRPr="0096795F">
          <w:rPr>
            <w:rStyle w:val="a5"/>
            <w:rFonts w:ascii="Arial" w:hAnsi="Arial"/>
            <w:noProof/>
            <w:kern w:val="32"/>
          </w:rPr>
          <w:t>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流程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0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1" w:history="1">
        <w:r w:rsidR="007F5130" w:rsidRPr="0096795F">
          <w:rPr>
            <w:rStyle w:val="a5"/>
            <w:rFonts w:ascii="Arial" w:hAnsi="Arial"/>
            <w:noProof/>
            <w:kern w:val="32"/>
          </w:rPr>
          <w:t>5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参数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1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2" w:history="1">
        <w:r w:rsidR="007F5130" w:rsidRPr="0096795F">
          <w:rPr>
            <w:rStyle w:val="a5"/>
            <w:noProof/>
          </w:rPr>
          <w:t>5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渗透风量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2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3" w:history="1">
        <w:r w:rsidR="007F5130" w:rsidRPr="0096795F">
          <w:rPr>
            <w:rStyle w:val="a5"/>
            <w:noProof/>
          </w:rPr>
          <w:t>5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内颗粒物源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3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4" w:history="1">
        <w:r w:rsidR="007F5130" w:rsidRPr="0096795F">
          <w:rPr>
            <w:rStyle w:val="a5"/>
            <w:noProof/>
          </w:rPr>
          <w:t>5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外颗粒物污染源浓度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4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5" w:history="1">
        <w:r w:rsidR="007F5130" w:rsidRPr="0096795F">
          <w:rPr>
            <w:rStyle w:val="a5"/>
            <w:noProof/>
          </w:rPr>
          <w:t>5.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房间通风净化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5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6" w:history="1">
        <w:r w:rsidR="007F5130" w:rsidRPr="0096795F">
          <w:rPr>
            <w:rStyle w:val="a5"/>
            <w:rFonts w:ascii="Arial" w:hAnsi="Arial"/>
            <w:noProof/>
            <w:kern w:val="32"/>
          </w:rPr>
          <w:t>6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结果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6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7" w:history="1">
        <w:r w:rsidR="007F5130" w:rsidRPr="0096795F">
          <w:rPr>
            <w:rStyle w:val="a5"/>
            <w:rFonts w:ascii="Arial" w:hAnsi="Arial"/>
            <w:noProof/>
            <w:kern w:val="32"/>
          </w:rPr>
          <w:t>7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结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7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7"/>
          <w:headerReference w:type="default" r:id="rId8"/>
          <w:footerReference w:type="even" r:id="rId9"/>
          <w:footerReference w:type="default" r:id="rId10"/>
          <w:footerReference w:type="first" r:id="rId11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</w:p>
    <w:p w:rsidR="00F87D86" w:rsidRPr="00A86763" w:rsidRDefault="00F87D86" w:rsidP="00F87D86">
      <w:pPr>
        <w:pStyle w:val="2"/>
        <w:rPr>
          <w:sz w:val="24"/>
          <w:szCs w:val="24"/>
        </w:rPr>
      </w:pPr>
      <w:r w:rsidRPr="00A86763">
        <w:rPr>
          <w:rFonts w:hint="eastAsia"/>
          <w:sz w:val="24"/>
          <w:szCs w:val="24"/>
        </w:rPr>
        <w:t>建筑基本信息</w:t>
      </w:r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1" w:name="平面图"/>
      <w:bookmarkEnd w:id="11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1200150"/>
            <wp:effectExtent l="0" t="0" r="0" b="0"/>
            <wp:docPr id="2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9b01774dab5d4b6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1295400"/>
            <wp:effectExtent l="0" t="0" r="0" b="0"/>
            <wp:docPr id="28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b8047677afc1477c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1295400"/>
            <wp:effectExtent l="0" t="0" r="0" b="0"/>
            <wp:docPr id="29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f5ffb9895bf0468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1295400"/>
            <wp:effectExtent l="0" t="0" r="0" b="0"/>
            <wp:docPr id="30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143734410c6d492d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2" w:name="三维视图"/>
            <w:r>
              <w:t>请先在[模型观察]命令中保存图片！</w:t>
            </w:r>
            <w:bookmarkEnd w:id="12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</w:p>
    <w:p w:rsidR="00F87D86" w:rsidRPr="00723096" w:rsidRDefault="00F87D86" w:rsidP="008B341D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lastRenderedPageBreak/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39B536B" wp14:editId="4BEF4089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物</w:t>
      </w:r>
      <w:r w:rsidR="00967F7C">
        <w:rPr>
          <w:rFonts w:ascii="宋体" w:eastAsia="宋体" w:hAnsi="宋体" w:hint="eastAsia"/>
          <w:lang w:val="x-none"/>
        </w:rPr>
        <w:t>预评价</w:t>
      </w:r>
      <w:r w:rsidRPr="00C4087C">
        <w:rPr>
          <w:rFonts w:ascii="宋体" w:eastAsia="宋体" w:hAnsi="宋体" w:hint="eastAsia"/>
          <w:lang w:val="x-none"/>
        </w:rPr>
        <w:t>模型方程如下：</w:t>
      </w:r>
    </w:p>
    <w:p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55pt" o:ole="">
            <v:imagedata r:id="rId13" o:title=""/>
          </v:shape>
          <o:OLEObject Type="Embed" ProgID="Equation.DSMT4" ShapeID="_x0000_i1025" DrawAspect="Content" ObjectID="_1652712299" r:id="rId14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lastRenderedPageBreak/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r w:rsidRPr="00E82A16">
        <w:rPr>
          <w:rFonts w:hint="eastAsia"/>
          <w:sz w:val="24"/>
          <w:szCs w:val="24"/>
        </w:rPr>
        <w:t>渗透风量</w:t>
      </w:r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13" w:name="渗透风量"/>
      <w:r>
        <w:t>本项目忽略渗透风量的影响。</w:t>
      </w:r>
      <w:bookmarkEnd w:id="13"/>
    </w:p>
    <w:p w:rsidR="00F87D86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内颗粒物源强</w:t>
      </w:r>
    </w:p>
    <w:p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14" w:name="室内颗粒物源强表"/>
      <w:r>
        <w:t>该项目室内颗粒物源强为0。</w:t>
      </w:r>
      <w:bookmarkEnd w:id="14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外颗粒物污染源浓度</w:t>
      </w:r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15" w:name="室外颗粒物逐时浓度图"/>
      <w:bookmarkEnd w:id="15"/>
    </w:p>
    <w:p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16" w:name="房间及渗透风量表"/>
      <w:bookmarkEnd w:id="16"/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17" w:name="通风净化表"/>
      <w:bookmarkEnd w:id="17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Style w:val="TableGrid"/>
        <w:tblW w:w="8263.60000610352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358.3999633789063"/>
        <w:gridCol w:w="2433.800048828125"/>
        <w:gridCol w:w="2433.800048828125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社区理发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6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9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咖啡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5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4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自习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.6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交流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0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2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图书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0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2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便利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4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64.8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智慧服务中心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1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为老服务站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1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餐客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8.6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日托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日托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3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心理咨询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9.3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陪护值班间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9.3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医疗服务站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9.3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社区管理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8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陪护值班间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8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值班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2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单人间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4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单人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2.8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0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5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3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4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4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3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.8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3.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89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5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0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5.7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.8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3.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89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5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0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5.7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.8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3.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89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5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0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5.7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0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1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5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3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4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4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3.0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0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1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5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3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4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4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3.0</w:t>
            </w:r>
          </w:p>
        </w:tc>
      </w:tr>
    </w:tbl>
    <w:p>
      <w:pPr>
        <w:jc w:val="center"/>
        <w:rPr>
          <w:rFonts w:ascii="宋体" w:eastAsia="宋体" w:hAnsi="宋体"/>
        </w:rPr>
      </w:pPr>
    </w:p>
    <w:p>
      <w:pPr>
        <w:jc w:val="center"/>
        <w:rPr>
          <w:rFonts w:ascii="宋体" w:eastAsia="宋体" w:hAnsi="宋体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</w:t>
      </w:r>
      <w:bookmarkStart w:id="18" w:name="_GoBack"/>
      <w:bookmarkEnd w:id="18"/>
      <w:r w:rsidRPr="004F4302">
        <w:rPr>
          <w:rFonts w:ascii="微软雅黑" w:eastAsia="微软雅黑" w:hAnsi="微软雅黑" w:cs="Times New Roman"/>
          <w:b/>
          <w:bCs/>
          <w:noProof/>
        </w:rPr>
        <w:t>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Style w:val="TableGrid"/>
        <w:tblW w:w="8263.59985351563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131.9999694824219"/>
        <w:gridCol w:w="1131.9999694824219"/>
        <w:gridCol w:w="1131.9999694824219"/>
        <w:gridCol w:w="2830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</w:r>
            <w:r>
              <w:rPr>
                <w:b/>
              </w:rPr>
              <w:t>PM2.5≤25 PM10≤50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社区理发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咖啡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自习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交流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图书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便利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智慧服务中心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为老服务站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餐客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日托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日托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心理咨询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陪护值班间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医疗服务站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社区管理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陪护值班间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值班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单人间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单人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19" w:name="室内颗粒物达标判定表"/>
      <w:bookmarkEnd w:id="19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20" w:name="颗粒物达标判定图"/>
      <w:bookmarkEnd w:id="20"/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Style w:val="TableGrid"/>
        <w:tblW w:w="8263.59954833984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679.19998168945313"/>
        <w:gridCol w:w="1075.3999328613281"/>
        <w:gridCol w:w="1301.7999267578125"/>
        <w:gridCol w:w="905.5999755859375"/>
        <w:gridCol w:w="2150.7998657226563"/>
        <w:gridCol w:w="2150.7998657226563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</w:r>
            <w:r>
              <w:rPr>
                <w:b/>
              </w:rPr>
              <w:t>&lt;0.135（降低10%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</w:r>
            <w:r>
              <w:rPr>
                <w:b/>
              </w:rPr>
              <w:t>&lt;0.12（降低20%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社区理发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咖啡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自习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活动交流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图书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便利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智慧服务中心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为老服务站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餐客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日托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日托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心理咨询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陪护值班间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医疗服务站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社区管理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陪护值班间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值班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单人间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单人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起居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X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卧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21" w:name="室内PM10日均值达标判定表"/>
      <w:bookmarkEnd w:id="21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22" w:name="PM10日均值达标判定图"/>
      <w:bookmarkEnd w:id="22"/>
    </w:p>
    <w:p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23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年均浓度13μg/m³
PM10年均浓度23μg/m³</w:t>
            </w:r>
            <w:bookmarkEnd w:id="23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24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24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25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25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15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1E7B" w:rsidRDefault="00D71E7B" w:rsidP="00AB7079">
      <w:r>
        <w:separator/>
      </w:r>
    </w:p>
  </w:endnote>
  <w:endnote w:type="continuationSeparator" w:id="0">
    <w:p w:rsidR="00D71E7B" w:rsidRDefault="00D71E7B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D6117D" w:rsidRDefault="00D71E7B" w:rsidP="00D6117D">
            <w:pPr>
              <w:pStyle w:val="a4"/>
            </w:pPr>
            <w:hyperlink r:id="rId1" w:history="1">
              <w:r w:rsidR="00D6117D" w:rsidRPr="00DD785C">
                <w:rPr>
                  <w:rStyle w:val="a5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:rsidR="00EA5E3F" w:rsidRDefault="00D6117D">
    <w:pPr>
      <w:pStyle w:val="a4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1E7B" w:rsidRDefault="00D71E7B" w:rsidP="00AB7079">
      <w:r>
        <w:separator/>
      </w:r>
    </w:p>
  </w:footnote>
  <w:footnote w:type="continuationSeparator" w:id="0">
    <w:p w:rsidR="00D71E7B" w:rsidRDefault="00D71E7B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BA5AFA5" wp14:editId="1E504CB2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2.xml" Id="rId8" /><Relationship Type="http://schemas.openxmlformats.org/officeDocument/2006/relationships/image" Target="media/image3.wmf" Id="rId13" /><Relationship Type="http://schemas.openxmlformats.org/officeDocument/2006/relationships/settings" Target="settings.xml" Id="rId3" /><Relationship Type="http://schemas.openxmlformats.org/officeDocument/2006/relationships/header" Target="header1.xml" Id="rId7" /><Relationship Type="http://schemas.openxmlformats.org/officeDocument/2006/relationships/image" Target="media/image2.png" Id="rId12" /><Relationship Type="http://schemas.openxmlformats.org/officeDocument/2006/relationships/theme" Target="theme/theme1.xml" Id="rId17" /><Relationship Type="http://schemas.openxmlformats.org/officeDocument/2006/relationships/styles" Target="styles.xml" Id="rId2" /><Relationship Type="http://schemas.openxmlformats.org/officeDocument/2006/relationships/fontTable" Target="fontTable.xml" Id="rId16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oter" Target="footer3.xml" Id="rId11" /><Relationship Type="http://schemas.openxmlformats.org/officeDocument/2006/relationships/footnotes" Target="footnotes.xml" Id="rId5" /><Relationship Type="http://schemas.openxmlformats.org/officeDocument/2006/relationships/header" Target="header3.xml" Id="rId15" /><Relationship Type="http://schemas.openxmlformats.org/officeDocument/2006/relationships/footer" Target="footer2.xml" Id="rId10" /><Relationship Type="http://schemas.openxmlformats.org/officeDocument/2006/relationships/webSettings" Target="webSettings.xml" Id="rId4" /><Relationship Type="http://schemas.openxmlformats.org/officeDocument/2006/relationships/footer" Target="footer1.xml" Id="rId9" /><Relationship Type="http://schemas.openxmlformats.org/officeDocument/2006/relationships/oleObject" Target="embeddings/oleObject1.bin" Id="rId14" /><Relationship Type="http://schemas.openxmlformats.org/officeDocument/2006/relationships/image" Target="/word/media/bf60e11f-6495-4bfe-b9c3-ff2abab069ea.png" Id="Rd3be4807a5214260" /><Relationship Type="http://schemas.openxmlformats.org/officeDocument/2006/relationships/image" Target="/word/media/5d7dd067-8506-405a-8970-610f4a59871a.jpg" Id="R9b01774dab5d4b67" /><Relationship Type="http://schemas.openxmlformats.org/officeDocument/2006/relationships/image" Target="/word/media/4f8eeae1-4779-4300-ba4f-4704a6c5f429.jpg" Id="Rb8047677afc1477c" /><Relationship Type="http://schemas.openxmlformats.org/officeDocument/2006/relationships/image" Target="/word/media/19aef660-8135-45f2-a989-91a7a1b477c5.jpg" Id="Rf5ffb9895bf04687" /><Relationship Type="http://schemas.openxmlformats.org/officeDocument/2006/relationships/image" Target="/word/media/9e02670c-0567-4775-b71d-b5ae2694f2ee.jpg" Id="R143734410c6d492d" /></Relationships>
</file>

<file path=word/_rels/footer2.xml.rels>&#65279;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header3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绿色建筑颗粒物预评价报告书2.dotx</Template>
  <TotalTime>1</TotalTime>
  <Pages>6</Pages>
  <Words>473</Words>
  <Characters>2698</Characters>
  <Application>Microsoft Office Word</Application>
  <DocSecurity>0</DocSecurity>
  <Lines>22</Lines>
  <Paragraphs>6</Paragraphs>
  <ScaleCrop>false</ScaleCrop>
  <Company>Microsoft</Company>
  <LinksUpToDate>false</LinksUpToDate>
  <CharactersWithSpaces>31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ser</dc:creator>
  <cp:lastModifiedBy>user</cp:lastModifiedBy>
  <cp:revision>1</cp:revision>
  <dcterms:created xsi:type="dcterms:W3CDTF">2020-06-03T09:57:00Z</dcterms:created>
  <dcterms:modified xsi:type="dcterms:W3CDTF">2020-06-03T09:58:00Z</dcterms:modified>
</cp:coreProperties>
</file>